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50" d="100"/>
          <a:sy n="50" d="100"/>
        </p:scale>
        <p:origin x="1500" y="5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596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40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327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061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641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810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110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779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482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714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013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833DE1-AFD1-4F35-9C69-351837D3FB37}" type="datetimeFigureOut">
              <a:rPr lang="zh-CN" altLang="en-US" smtClean="0"/>
              <a:t>2017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4F852-055A-46CB-9173-0D10BAA5A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926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52450" y="571501"/>
            <a:ext cx="12668250" cy="2992437"/>
          </a:xfrm>
        </p:spPr>
        <p:txBody>
          <a:bodyPr>
            <a:normAutofit/>
          </a:bodyPr>
          <a:lstStyle/>
          <a:p>
            <a:pPr algn="l"/>
            <a:r>
              <a:rPr lang="en-US" altLang="zh-CN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Program: </a:t>
            </a:r>
            <a:br>
              <a:rPr lang="en-US" altLang="zh-CN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5400" b="1" dirty="0" smtClean="0"/>
              <a:t>Rapid Calculation of Molecular </a:t>
            </a:r>
            <a:r>
              <a:rPr lang="en-US" altLang="zh-CN" sz="5400" b="1" dirty="0"/>
              <a:t>O</a:t>
            </a:r>
            <a:r>
              <a:rPr lang="en-US" altLang="zh-CN" sz="5400" b="1" dirty="0" smtClean="0"/>
              <a:t>rbitals</a:t>
            </a:r>
            <a:endParaRPr lang="zh-CN" altLang="en-US" sz="54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4268788"/>
            <a:ext cx="9144000" cy="1655762"/>
          </a:xfrm>
        </p:spPr>
        <p:txBody>
          <a:bodyPr>
            <a:normAutofit/>
          </a:bodyPr>
          <a:lstStyle/>
          <a:p>
            <a:endParaRPr lang="en-US" altLang="zh-CN" sz="3600" b="1" dirty="0" smtClean="0"/>
          </a:p>
          <a:p>
            <a:r>
              <a:rPr lang="en-US" altLang="zh-CN" sz="3600" b="1" dirty="0" smtClean="0"/>
              <a:t>Heng Xu</a:t>
            </a:r>
          </a:p>
          <a:p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33462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893" y="1821868"/>
            <a:ext cx="9229928" cy="4255082"/>
          </a:xfrm>
          <a:prstGeom prst="rect">
            <a:avLst/>
          </a:prstGeom>
        </p:spPr>
      </p:pic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b="1" dirty="0" smtClean="0"/>
              <a:t>Coding B1: Calculation of </a:t>
            </a:r>
            <a:r>
              <a:rPr lang="en-US" altLang="zh-CN" b="1" dirty="0" smtClean="0">
                <a:solidFill>
                  <a:srgbClr val="FF0000"/>
                </a:solidFill>
              </a:rPr>
              <a:t>x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567043" y="1985090"/>
            <a:ext cx="4737511" cy="793921"/>
            <a:chOff x="614043" y="823040"/>
            <a:chExt cx="4737511" cy="793921"/>
          </a:xfrm>
        </p:grpSpPr>
        <p:sp>
          <p:nvSpPr>
            <p:cNvPr id="5" name="矩形 4"/>
            <p:cNvSpPr/>
            <p:nvPr/>
          </p:nvSpPr>
          <p:spPr>
            <a:xfrm>
              <a:off x="614043" y="839134"/>
              <a:ext cx="962123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D</a:t>
              </a:r>
              <a:r>
                <a:rPr lang="en-US" altLang="zh-CN" sz="4000" baseline="-25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</a:t>
              </a:r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</a:t>
              </a:r>
              <a:endParaRPr lang="zh-CN" alt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687247" y="847520"/>
              <a:ext cx="808389" cy="769441"/>
            </a:xfrm>
            <a:prstGeom prst="rect">
              <a:avLst/>
            </a:prstGeom>
            <a:solidFill>
              <a:srgbClr val="FFC00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2421772" y="834379"/>
              <a:ext cx="1313181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D</a:t>
              </a:r>
              <a:r>
                <a:rPr lang="en-US" altLang="zh-CN" sz="4000" baseline="-25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-1</a:t>
              </a:r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</a:t>
              </a:r>
              <a:endParaRPr lang="zh-CN" alt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308839" y="944034"/>
              <a:ext cx="1155648" cy="52322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8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28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038373" y="823040"/>
              <a:ext cx="1313181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D</a:t>
              </a:r>
              <a:r>
                <a:rPr lang="en-US" altLang="zh-CN" sz="4000" baseline="-25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-2</a:t>
              </a:r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</a:t>
              </a:r>
              <a:endParaRPr lang="zh-CN" alt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2229293" y="847520"/>
              <a:ext cx="3122261" cy="769441"/>
            </a:xfrm>
            <a:prstGeom prst="rect">
              <a:avLst/>
            </a:prstGeom>
            <a:solidFill>
              <a:srgbClr val="FFC00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1556980" y="834379"/>
              <a:ext cx="561372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=</a:t>
              </a:r>
              <a:endParaRPr lang="zh-CN" altLang="en-US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6724337" y="2060884"/>
            <a:ext cx="115564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600" b="1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3600" b="1" i="1" cap="none" spc="0" baseline="-250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15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b="1794"/>
          <a:stretch/>
        </p:blipFill>
        <p:spPr>
          <a:xfrm>
            <a:off x="407475" y="1924174"/>
            <a:ext cx="6739657" cy="4171826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5351554" y="4981370"/>
            <a:ext cx="808389" cy="769441"/>
          </a:xfrm>
          <a:prstGeom prst="rect">
            <a:avLst/>
          </a:prstGeom>
          <a:solidFill>
            <a:srgbClr val="00B050">
              <a:alpha val="39000"/>
            </a:srgb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905803" y="4981370"/>
            <a:ext cx="38491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 smtClean="0"/>
              <a:t>n solutions of 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x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071743" y="1924174"/>
            <a:ext cx="4737511" cy="793921"/>
            <a:chOff x="614043" y="823040"/>
            <a:chExt cx="4737511" cy="793921"/>
          </a:xfrm>
        </p:grpSpPr>
        <p:sp>
          <p:nvSpPr>
            <p:cNvPr id="5" name="矩形 4"/>
            <p:cNvSpPr/>
            <p:nvPr/>
          </p:nvSpPr>
          <p:spPr>
            <a:xfrm>
              <a:off x="614043" y="839134"/>
              <a:ext cx="962123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D</a:t>
              </a:r>
              <a:r>
                <a:rPr lang="en-US" altLang="zh-CN" sz="4000" baseline="-25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</a:t>
              </a:r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</a:t>
              </a:r>
              <a:endParaRPr lang="zh-CN" alt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687247" y="847520"/>
              <a:ext cx="808389" cy="769441"/>
            </a:xfrm>
            <a:prstGeom prst="rect">
              <a:avLst/>
            </a:prstGeom>
            <a:solidFill>
              <a:srgbClr val="FFC00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2421772" y="834379"/>
              <a:ext cx="1313181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D</a:t>
              </a:r>
              <a:r>
                <a:rPr lang="en-US" altLang="zh-CN" sz="4000" baseline="-25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-1</a:t>
              </a:r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</a:t>
              </a:r>
              <a:endParaRPr lang="zh-CN" alt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308839" y="944034"/>
              <a:ext cx="1155648" cy="52322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8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28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038373" y="823040"/>
              <a:ext cx="1313181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D</a:t>
              </a:r>
              <a:r>
                <a:rPr lang="en-US" altLang="zh-CN" sz="4000" baseline="-25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-2</a:t>
              </a:r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</a:t>
              </a:r>
              <a:endParaRPr lang="zh-CN" alt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2229293" y="847520"/>
              <a:ext cx="3122261" cy="769441"/>
            </a:xfrm>
            <a:prstGeom prst="rect">
              <a:avLst/>
            </a:prstGeom>
            <a:solidFill>
              <a:srgbClr val="FFC00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1556980" y="834379"/>
              <a:ext cx="561372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=</a:t>
              </a:r>
              <a:endParaRPr lang="zh-CN" altLang="en-US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b="1" dirty="0" smtClean="0"/>
              <a:t>Coding B1: Calculation of </a:t>
            </a:r>
            <a:r>
              <a:rPr lang="en-US" altLang="zh-CN" b="1" dirty="0" smtClean="0">
                <a:solidFill>
                  <a:srgbClr val="FF0000"/>
                </a:solidFill>
              </a:rPr>
              <a:t>x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267137" y="1984684"/>
            <a:ext cx="115564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600" b="1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3600" b="1" i="1" cap="none" spc="0" baseline="-250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97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1123950" y="1543050"/>
            <a:ext cx="6581206" cy="5268537"/>
            <a:chOff x="1123950" y="1543050"/>
            <a:chExt cx="6581206" cy="5268537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2"/>
            <a:srcRect l="1838"/>
            <a:stretch/>
          </p:blipFill>
          <p:spPr>
            <a:xfrm>
              <a:off x="1238249" y="1543050"/>
              <a:ext cx="6466907" cy="466725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23950" y="5380412"/>
              <a:ext cx="5332598" cy="1431175"/>
            </a:xfrm>
            <a:prstGeom prst="rect">
              <a:avLst/>
            </a:prstGeom>
          </p:spPr>
        </p:pic>
      </p:grp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b="1" dirty="0" smtClean="0"/>
              <a:t>Coding B2: Calculation of </a:t>
            </a:r>
            <a:r>
              <a:rPr lang="en-US" altLang="zh-CN" b="1" dirty="0" smtClean="0">
                <a:solidFill>
                  <a:srgbClr val="FF0000"/>
                </a:solidFill>
              </a:rPr>
              <a:t>c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81200" y="3733800"/>
            <a:ext cx="3314700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636660" y="5903397"/>
            <a:ext cx="689346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groups of Solutions of </a:t>
            </a:r>
            <a:r>
              <a:rPr lang="en-US" altLang="zh-CN" sz="32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="1" i="1" baseline="-25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C</a:t>
            </a:r>
            <a:r>
              <a:rPr lang="en-US" altLang="zh-CN" sz="3200" b="1" i="1" baseline="-25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3200" b="1" i="1" cap="none" spc="0" baseline="-250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66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nstants we have got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838200" y="1704976"/>
            <a:ext cx="9505950" cy="43396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the number of carbon atoms</a:t>
            </a:r>
          </a:p>
          <a:p>
            <a:endParaRPr lang="en-US" altLang="zh-CN" sz="3600" b="1" i="1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600" b="1" i="1" cap="none" spc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i="1" cap="none" spc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the position of</a:t>
            </a:r>
            <a:r>
              <a:rPr lang="en-US" altLang="zh-CN" sz="3600" b="1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arbon atoms</a:t>
            </a:r>
          </a:p>
          <a:p>
            <a:endParaRPr lang="en-US" altLang="zh-CN" sz="3600" b="1" i="1" baseline="-2500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3) </a:t>
            </a:r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 </a:t>
            </a:r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electron distribution</a:t>
            </a:r>
          </a:p>
          <a:p>
            <a:endParaRPr lang="en-US" altLang="zh-CN" sz="3600" b="1" i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urther calculation:</a:t>
            </a:r>
          </a:p>
          <a:p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nergy level</a:t>
            </a:r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arge density </a:t>
            </a:r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nd </a:t>
            </a:r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ond strength</a:t>
            </a:r>
          </a:p>
        </p:txBody>
      </p:sp>
    </p:spTree>
    <p:extLst>
      <p:ext uri="{BB962C8B-B14F-4D97-AF65-F5344CB8AC3E}">
        <p14:creationId xmlns:p14="http://schemas.microsoft.com/office/powerpoint/2010/main" val="13626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Summary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. </a:t>
            </a:r>
            <a:r>
              <a:rPr lang="en-US" altLang="zh-CN" b="1" dirty="0" smtClean="0"/>
              <a:t>C program for Molecular Orbital calculation.</a:t>
            </a:r>
          </a:p>
          <a:p>
            <a:pPr marL="0" indent="0">
              <a:buNone/>
            </a:pPr>
            <a:r>
              <a:rPr lang="en-US" altLang="zh-CN" dirty="0" smtClean="0"/>
              <a:t>Almost all the molecular information.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2. </a:t>
            </a:r>
            <a:r>
              <a:rPr lang="en-US" altLang="zh-CN" b="1" dirty="0" smtClean="0"/>
              <a:t>Interdisciplinary use of knowledge.</a:t>
            </a:r>
          </a:p>
          <a:p>
            <a:pPr marL="0" indent="0">
              <a:buNone/>
            </a:pPr>
            <a:r>
              <a:rPr lang="en-US" altLang="zh-CN" dirty="0" smtClean="0"/>
              <a:t>C program &amp; Chemistry </a:t>
            </a:r>
            <a:r>
              <a:rPr lang="en-US" altLang="zh-CN" dirty="0" smtClean="0">
                <a:sym typeface="Wingdings" panose="05000000000000000000" pitchFamily="2" charset="2"/>
              </a:rPr>
              <a:t> easy way to solve difficult problems.</a:t>
            </a:r>
          </a:p>
          <a:p>
            <a:pPr marL="0" indent="0">
              <a:buNone/>
            </a:pPr>
            <a:endParaRPr lang="en-US" altLang="zh-CN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b="1" dirty="0" smtClean="0">
                <a:sym typeface="Wingdings" panose="05000000000000000000" pitchFamily="2" charset="2"/>
              </a:rPr>
              <a:t>3. </a:t>
            </a:r>
            <a:r>
              <a:rPr lang="en-US" altLang="zh-CN" b="1" dirty="0">
                <a:sym typeface="Wingdings" panose="05000000000000000000" pitchFamily="2" charset="2"/>
              </a:rPr>
              <a:t>L</a:t>
            </a:r>
            <a:r>
              <a:rPr lang="en-US" altLang="zh-CN" b="1" dirty="0" smtClean="0">
                <a:sym typeface="Wingdings" panose="05000000000000000000" pitchFamily="2" charset="2"/>
              </a:rPr>
              <a:t>ogic is much more important than programing itself.</a:t>
            </a:r>
            <a:endParaRPr lang="en-US" altLang="zh-CN" b="1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2637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73450" y="28190"/>
            <a:ext cx="94532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hy do we need a C program?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267096" y="1209571"/>
            <a:ext cx="3997235" cy="4979730"/>
            <a:chOff x="1267096" y="1209571"/>
            <a:chExt cx="3997235" cy="4979730"/>
          </a:xfrm>
        </p:grpSpPr>
        <p:sp>
          <p:nvSpPr>
            <p:cNvPr id="5" name="文本框 4"/>
            <p:cNvSpPr txBox="1"/>
            <p:nvPr/>
          </p:nvSpPr>
          <p:spPr>
            <a:xfrm>
              <a:off x="1267096" y="1849651"/>
              <a:ext cx="3997235" cy="4339650"/>
            </a:xfrm>
            <a:prstGeom prst="rect">
              <a:avLst/>
            </a:prstGeom>
            <a:ln w="571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#include&lt;</a:t>
              </a:r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dio.h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t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ain()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=1+1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intf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“%</a:t>
              </a:r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”,a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turn 0;</a:t>
              </a:r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1267096" y="1209571"/>
              <a:ext cx="399723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+1=?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651290" y="1278094"/>
            <a:ext cx="3997235" cy="4948331"/>
            <a:chOff x="6749143" y="1640647"/>
            <a:chExt cx="3997235" cy="4948331"/>
          </a:xfrm>
        </p:grpSpPr>
        <p:sp>
          <p:nvSpPr>
            <p:cNvPr id="8" name="文本框 7"/>
            <p:cNvSpPr txBox="1"/>
            <p:nvPr/>
          </p:nvSpPr>
          <p:spPr>
            <a:xfrm>
              <a:off x="6749143" y="1640647"/>
              <a:ext cx="399723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688+1233×37=?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749143" y="2249328"/>
              <a:ext cx="3997235" cy="4339650"/>
            </a:xfrm>
            <a:prstGeom prst="rect">
              <a:avLst/>
            </a:prstGeom>
            <a:ln w="571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#include&lt;</a:t>
              </a:r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dio.h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t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ain()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=1+1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intf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“%</a:t>
              </a:r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”,a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turn 0;</a:t>
              </a:r>
              <a:endPara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982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1681" y="315747"/>
            <a:ext cx="10515600" cy="1325563"/>
          </a:xfrm>
        </p:spPr>
        <p:txBody>
          <a:bodyPr/>
          <a:lstStyle/>
          <a:p>
            <a:r>
              <a:rPr lang="en-US" altLang="zh-CN" b="1" dirty="0" smtClean="0"/>
              <a:t>C</a:t>
            </a:r>
            <a:r>
              <a:rPr lang="zh-CN" altLang="en-US" b="1" dirty="0"/>
              <a:t> </a:t>
            </a:r>
            <a:r>
              <a:rPr lang="en-US" altLang="zh-CN" b="1" dirty="0" smtClean="0"/>
              <a:t>programs: to get rid of annoying tasks</a:t>
            </a:r>
            <a:endParaRPr lang="zh-CN" altLang="en-US" b="1" dirty="0"/>
          </a:p>
        </p:txBody>
      </p:sp>
      <p:grpSp>
        <p:nvGrpSpPr>
          <p:cNvPr id="39" name="组合 38"/>
          <p:cNvGrpSpPr/>
          <p:nvPr/>
        </p:nvGrpSpPr>
        <p:grpSpPr>
          <a:xfrm>
            <a:off x="759976" y="1533964"/>
            <a:ext cx="10273268" cy="4569505"/>
            <a:chOff x="759976" y="1533964"/>
            <a:chExt cx="10273268" cy="4569505"/>
          </a:xfrm>
        </p:grpSpPr>
        <p:grpSp>
          <p:nvGrpSpPr>
            <p:cNvPr id="34" name="组合 33"/>
            <p:cNvGrpSpPr/>
            <p:nvPr/>
          </p:nvGrpSpPr>
          <p:grpSpPr>
            <a:xfrm>
              <a:off x="853752" y="3252654"/>
              <a:ext cx="10179492" cy="2850815"/>
              <a:chOff x="631681" y="2481943"/>
              <a:chExt cx="10179492" cy="2850815"/>
            </a:xfrm>
          </p:grpSpPr>
          <p:grpSp>
            <p:nvGrpSpPr>
              <p:cNvPr id="26" name="组合 25"/>
              <p:cNvGrpSpPr/>
              <p:nvPr/>
            </p:nvGrpSpPr>
            <p:grpSpPr>
              <a:xfrm>
                <a:off x="631681" y="2481943"/>
                <a:ext cx="8120433" cy="2850815"/>
                <a:chOff x="631681" y="2481943"/>
                <a:chExt cx="8120433" cy="2850815"/>
              </a:xfrm>
            </p:grpSpPr>
            <p:grpSp>
              <p:nvGrpSpPr>
                <p:cNvPr id="23" name="组合 22"/>
                <p:cNvGrpSpPr/>
                <p:nvPr/>
              </p:nvGrpSpPr>
              <p:grpSpPr>
                <a:xfrm>
                  <a:off x="631681" y="2481943"/>
                  <a:ext cx="8120433" cy="2850815"/>
                  <a:chOff x="1310949" y="2063931"/>
                  <a:chExt cx="9600891" cy="3237470"/>
                </a:xfrm>
              </p:grpSpPr>
              <p:sp>
                <p:nvSpPr>
                  <p:cNvPr id="7" name="矩形 6"/>
                  <p:cNvSpPr/>
                  <p:nvPr/>
                </p:nvSpPr>
                <p:spPr>
                  <a:xfrm>
                    <a:off x="1310950" y="2063931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1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1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" name="矩形 7"/>
                  <p:cNvSpPr/>
                  <p:nvPr/>
                </p:nvSpPr>
                <p:spPr>
                  <a:xfrm>
                    <a:off x="1310950" y="2921725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baseline="-25000" dirty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1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>
                    <a:off x="1310950" y="3779519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baseline="-25000" dirty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" name="矩形 9"/>
                  <p:cNvSpPr/>
                  <p:nvPr/>
                </p:nvSpPr>
                <p:spPr>
                  <a:xfrm>
                    <a:off x="1310949" y="4637313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1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1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" name="矩形 10"/>
                  <p:cNvSpPr/>
                  <p:nvPr/>
                </p:nvSpPr>
                <p:spPr>
                  <a:xfrm>
                    <a:off x="3670973" y="2063931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2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2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" name="矩形 11"/>
                  <p:cNvSpPr/>
                  <p:nvPr/>
                </p:nvSpPr>
                <p:spPr>
                  <a:xfrm>
                    <a:off x="3670973" y="2921725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2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2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" name="矩形 12"/>
                  <p:cNvSpPr/>
                  <p:nvPr/>
                </p:nvSpPr>
                <p:spPr>
                  <a:xfrm>
                    <a:off x="3670973" y="3779519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2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2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" name="矩形 13"/>
                  <p:cNvSpPr/>
                  <p:nvPr/>
                </p:nvSpPr>
                <p:spPr>
                  <a:xfrm>
                    <a:off x="3670972" y="4637313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2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2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矩形 14"/>
                  <p:cNvSpPr/>
                  <p:nvPr/>
                </p:nvSpPr>
                <p:spPr>
                  <a:xfrm>
                    <a:off x="5826344" y="2063931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3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3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" name="矩形 15"/>
                  <p:cNvSpPr/>
                  <p:nvPr/>
                </p:nvSpPr>
                <p:spPr>
                  <a:xfrm>
                    <a:off x="5826344" y="2921725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3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3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5826344" y="3779519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3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3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" name="矩形 17"/>
                  <p:cNvSpPr/>
                  <p:nvPr/>
                </p:nvSpPr>
                <p:spPr>
                  <a:xfrm>
                    <a:off x="5826343" y="4637313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3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3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矩形 18"/>
                  <p:cNvSpPr/>
                  <p:nvPr/>
                </p:nvSpPr>
                <p:spPr>
                  <a:xfrm>
                    <a:off x="8186367" y="2063931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4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4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矩形 19"/>
                  <p:cNvSpPr/>
                  <p:nvPr/>
                </p:nvSpPr>
                <p:spPr>
                  <a:xfrm>
                    <a:off x="8186367" y="2921725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4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4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矩形 20"/>
                  <p:cNvSpPr/>
                  <p:nvPr/>
                </p:nvSpPr>
                <p:spPr>
                  <a:xfrm>
                    <a:off x="8186367" y="3779519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4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4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矩形 21"/>
                  <p:cNvSpPr/>
                  <p:nvPr/>
                </p:nvSpPr>
                <p:spPr>
                  <a:xfrm>
                    <a:off x="8186366" y="4637313"/>
                    <a:ext cx="2725473" cy="66408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4</a:t>
                    </a:r>
                    <a:r>
                      <a:rPr lang="en-US" altLang="zh-CN" sz="32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32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4</a:t>
                    </a:r>
                    <a:endParaRPr lang="zh-CN" altLang="en-US" sz="32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" name="右中括号 23"/>
                <p:cNvSpPr/>
                <p:nvPr/>
              </p:nvSpPr>
              <p:spPr>
                <a:xfrm>
                  <a:off x="8360228" y="2573382"/>
                  <a:ext cx="156754" cy="2707124"/>
                </a:xfrm>
                <a:prstGeom prst="rightBracket">
                  <a:avLst/>
                </a:prstGeom>
                <a:ln w="571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左中括号 24"/>
                <p:cNvSpPr/>
                <p:nvPr/>
              </p:nvSpPr>
              <p:spPr>
                <a:xfrm>
                  <a:off x="905998" y="2573382"/>
                  <a:ext cx="130630" cy="2707124"/>
                </a:xfrm>
                <a:prstGeom prst="leftBracket">
                  <a:avLst/>
                </a:prstGeom>
                <a:ln w="571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7" name="右中括号 26"/>
              <p:cNvSpPr/>
              <p:nvPr/>
            </p:nvSpPr>
            <p:spPr>
              <a:xfrm>
                <a:off x="9596845" y="2573382"/>
                <a:ext cx="156754" cy="2707124"/>
              </a:xfrm>
              <a:prstGeom prst="rightBracket">
                <a:avLst/>
              </a:prstGeom>
              <a:ln w="571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左中括号 27"/>
              <p:cNvSpPr/>
              <p:nvPr/>
            </p:nvSpPr>
            <p:spPr>
              <a:xfrm>
                <a:off x="8911352" y="2573382"/>
                <a:ext cx="130630" cy="2707124"/>
              </a:xfrm>
              <a:prstGeom prst="leftBracket">
                <a:avLst/>
              </a:prstGeom>
              <a:ln w="571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8747758" y="2495006"/>
                <a:ext cx="1193131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32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3200" b="1" i="1" cap="none" spc="0" baseline="-2500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8747758" y="3234990"/>
                <a:ext cx="1193131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32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3200" b="1" i="1" baseline="-250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32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8747758" y="3974974"/>
                <a:ext cx="1193131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32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3200" b="1" i="1" baseline="-25000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32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8747758" y="4631229"/>
                <a:ext cx="1193131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32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3200" b="1" i="1" baseline="-250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32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10049426" y="3592253"/>
                <a:ext cx="761747" cy="64633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3600" b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=0</a:t>
                </a:r>
                <a:endParaRPr lang="zh-CN" altLang="en-US" sz="3600" b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  <p:sp>
          <p:nvSpPr>
            <p:cNvPr id="35" name="矩形 34"/>
            <p:cNvSpPr/>
            <p:nvPr/>
          </p:nvSpPr>
          <p:spPr>
            <a:xfrm>
              <a:off x="759976" y="2278862"/>
              <a:ext cx="9810699" cy="144655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400" b="0" i="1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ψ</a:t>
              </a:r>
              <a:r>
                <a:rPr lang="en-US" altLang="zh-CN" sz="4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4400" b="0" i="1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4400" b="0" i="1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ψ</a:t>
              </a:r>
              <a:r>
                <a:rPr lang="en-US" altLang="zh-CN" sz="4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ψ=c</a:t>
              </a:r>
              <a:r>
                <a:rPr lang="en-US" altLang="zh-CN" sz="4400" b="0" i="1" cap="none" spc="0" baseline="-2500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4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altLang="zh-CN" sz="4400" b="0" i="1" cap="none" spc="0" baseline="-2500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4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 c</a:t>
              </a:r>
              <a:r>
                <a:rPr lang="en-US" altLang="zh-CN" sz="4400" b="0" i="1" cap="none" spc="0" baseline="-2500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4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altLang="zh-CN" sz="4400" i="1" baseline="-250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4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 c</a:t>
              </a:r>
              <a:r>
                <a:rPr lang="en-US" altLang="zh-CN" sz="4400" i="1" baseline="-25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4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altLang="zh-CN" sz="4400" i="1" baseline="-250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4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 c</a:t>
              </a:r>
              <a:r>
                <a:rPr lang="en-US" altLang="zh-CN" sz="4400" i="1" baseline="-25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sz="4400" b="0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altLang="zh-CN" sz="4400" i="1" baseline="-250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4400" b="0" i="1" cap="none" spc="0" baseline="-250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zh-CN" altLang="en-US" sz="4400" b="0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840689" y="1533964"/>
              <a:ext cx="8934713" cy="646331"/>
              <a:chOff x="840689" y="1533964"/>
              <a:chExt cx="8934713" cy="646331"/>
            </a:xfrm>
          </p:grpSpPr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5608917"/>
                  </p:ext>
                </p:extLst>
              </p:nvPr>
            </p:nvGraphicFramePr>
            <p:xfrm>
              <a:off x="8193462" y="1617259"/>
              <a:ext cx="1581940" cy="4910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CS ChemDraw Drawing" r:id="rId3" imgW="1038787" imgH="322630" progId="ChemDraw.Document.6.0">
                      <p:embed/>
                    </p:oleObj>
                  </mc:Choice>
                  <mc:Fallback>
                    <p:oleObj name="CS ChemDraw Drawing" r:id="rId3" imgW="1038787" imgH="32263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193462" y="1617259"/>
                            <a:ext cx="1581940" cy="4910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矩形 36"/>
              <p:cNvSpPr/>
              <p:nvPr/>
            </p:nvSpPr>
            <p:spPr>
              <a:xfrm>
                <a:off x="840689" y="1533964"/>
                <a:ext cx="7298793" cy="64633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36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To calculate the molecular orbital of</a:t>
                </a:r>
                <a:endParaRPr lang="zh-CN" altLang="en-US" sz="3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8886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c logic</a:t>
            </a:r>
            <a:endParaRPr lang="zh-CN" alt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14982" y="3028504"/>
            <a:ext cx="2835798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formation that your computer can understand</a:t>
            </a:r>
            <a:endParaRPr lang="zh-CN" alt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8725987" y="3028504"/>
            <a:ext cx="2764971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our computer do the calculation</a:t>
            </a:r>
            <a:endParaRPr lang="zh-CN" alt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7834239" y="3720999"/>
            <a:ext cx="903653" cy="2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193627" y="2451641"/>
            <a:ext cx="3357153" cy="2955080"/>
            <a:chOff x="193627" y="2451641"/>
            <a:chExt cx="3357153" cy="295508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2079" b="96767" l="2527" r="95668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02622" y="2451641"/>
              <a:ext cx="3248158" cy="2538723"/>
            </a:xfrm>
            <a:prstGeom prst="rect">
              <a:avLst/>
            </a:prstGeom>
          </p:spPr>
        </p:pic>
        <p:sp>
          <p:nvSpPr>
            <p:cNvPr id="13" name="矩形 12"/>
            <p:cNvSpPr/>
            <p:nvPr/>
          </p:nvSpPr>
          <p:spPr>
            <a:xfrm>
              <a:off x="193627" y="4883501"/>
              <a:ext cx="3357153" cy="52322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8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Chemical structure</a:t>
              </a:r>
              <a:endParaRPr lang="zh-CN" altLang="en-US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506908" y="3183251"/>
            <a:ext cx="3357153" cy="537752"/>
            <a:chOff x="2506908" y="3183251"/>
            <a:chExt cx="3357153" cy="537752"/>
          </a:xfrm>
        </p:grpSpPr>
        <p:cxnSp>
          <p:nvCxnSpPr>
            <p:cNvPr id="9" name="直接箭头连接符 8"/>
            <p:cNvCxnSpPr>
              <a:stCxn id="4" idx="3"/>
              <a:endCxn id="6" idx="1"/>
            </p:cNvCxnSpPr>
            <p:nvPr/>
          </p:nvCxnSpPr>
          <p:spPr>
            <a:xfrm flipV="1">
              <a:off x="3550780" y="3721002"/>
              <a:ext cx="1464202" cy="1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矩形 13"/>
            <p:cNvSpPr/>
            <p:nvPr/>
          </p:nvSpPr>
          <p:spPr>
            <a:xfrm>
              <a:off x="2506908" y="3183251"/>
              <a:ext cx="3357153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dirty="0" smtClean="0">
                  <a:ln w="0"/>
                  <a:solidFill>
                    <a:srgbClr val="0070C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transform</a:t>
              </a:r>
              <a:endParaRPr lang="zh-CN" altLang="en-US" sz="2400" b="0" cap="none" spc="0" dirty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3454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1. Transformation of Chemical Structures</a:t>
            </a:r>
            <a:endParaRPr lang="zh-CN" altLang="en-US" b="1" dirty="0"/>
          </a:p>
        </p:txBody>
      </p:sp>
      <p:grpSp>
        <p:nvGrpSpPr>
          <p:cNvPr id="32" name="组合 31"/>
          <p:cNvGrpSpPr/>
          <p:nvPr/>
        </p:nvGrpSpPr>
        <p:grpSpPr>
          <a:xfrm>
            <a:off x="840689" y="1533964"/>
            <a:ext cx="8934713" cy="646331"/>
            <a:chOff x="840689" y="1533964"/>
            <a:chExt cx="8934713" cy="646331"/>
          </a:xfrm>
        </p:grpSpPr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490125"/>
                </p:ext>
              </p:extLst>
            </p:nvPr>
          </p:nvGraphicFramePr>
          <p:xfrm>
            <a:off x="8193462" y="1617259"/>
            <a:ext cx="1581940" cy="491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CS ChemDraw Drawing" r:id="rId3" imgW="1038787" imgH="322630" progId="ChemDraw.Document.6.0">
                    <p:embed/>
                  </p:oleObj>
                </mc:Choice>
                <mc:Fallback>
                  <p:oleObj name="CS ChemDraw Drawing" r:id="rId3" imgW="1038787" imgH="322630" progId="ChemDraw.Document.6.0">
                    <p:embed/>
                    <p:pic>
                      <p:nvPicPr>
                        <p:cNvPr id="36" name="对象 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93462" y="1617259"/>
                          <a:ext cx="1581940" cy="4910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 33"/>
            <p:cNvSpPr/>
            <p:nvPr/>
          </p:nvSpPr>
          <p:spPr>
            <a:xfrm>
              <a:off x="840689" y="1533964"/>
              <a:ext cx="7298793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36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To calculate the molecular orbital of</a:t>
              </a:r>
              <a:endParaRPr lang="zh-CN" altLang="en-US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869101" y="2108290"/>
            <a:ext cx="10515600" cy="4264274"/>
            <a:chOff x="869101" y="2108290"/>
            <a:chExt cx="10515600" cy="4264274"/>
          </a:xfrm>
        </p:grpSpPr>
        <p:grpSp>
          <p:nvGrpSpPr>
            <p:cNvPr id="98" name="组合 97"/>
            <p:cNvGrpSpPr/>
            <p:nvPr/>
          </p:nvGrpSpPr>
          <p:grpSpPr>
            <a:xfrm>
              <a:off x="869101" y="2108290"/>
              <a:ext cx="10515600" cy="3136105"/>
              <a:chOff x="838200" y="2294367"/>
              <a:chExt cx="10515600" cy="3136105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838200" y="3043647"/>
                <a:ext cx="4070944" cy="2026136"/>
                <a:chOff x="838200" y="2612571"/>
                <a:chExt cx="4070944" cy="2026136"/>
              </a:xfrm>
            </p:grpSpPr>
            <p:grpSp>
              <p:nvGrpSpPr>
                <p:cNvPr id="44" name="组合 43"/>
                <p:cNvGrpSpPr/>
                <p:nvPr/>
              </p:nvGrpSpPr>
              <p:grpSpPr>
                <a:xfrm>
                  <a:off x="838200" y="2612571"/>
                  <a:ext cx="4070944" cy="1973129"/>
                  <a:chOff x="1310949" y="2063931"/>
                  <a:chExt cx="9600891" cy="2922903"/>
                </a:xfrm>
              </p:grpSpPr>
              <p:sp>
                <p:nvSpPr>
                  <p:cNvPr id="47" name="矩形 46"/>
                  <p:cNvSpPr/>
                  <p:nvPr/>
                </p:nvSpPr>
                <p:spPr>
                  <a:xfrm>
                    <a:off x="1310950" y="2063931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1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1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8" name="矩形 47"/>
                  <p:cNvSpPr/>
                  <p:nvPr/>
                </p:nvSpPr>
                <p:spPr>
                  <a:xfrm>
                    <a:off x="1310950" y="2921725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baseline="-25000" dirty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1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" name="矩形 48"/>
                  <p:cNvSpPr/>
                  <p:nvPr/>
                </p:nvSpPr>
                <p:spPr>
                  <a:xfrm>
                    <a:off x="1310950" y="3779520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baseline="-25000" dirty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0" name="矩形 49"/>
                  <p:cNvSpPr/>
                  <p:nvPr/>
                </p:nvSpPr>
                <p:spPr>
                  <a:xfrm>
                    <a:off x="1310949" y="4637313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1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1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" name="矩形 50"/>
                  <p:cNvSpPr/>
                  <p:nvPr/>
                </p:nvSpPr>
                <p:spPr>
                  <a:xfrm>
                    <a:off x="3670973" y="2063931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2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2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" name="矩形 51"/>
                  <p:cNvSpPr/>
                  <p:nvPr/>
                </p:nvSpPr>
                <p:spPr>
                  <a:xfrm>
                    <a:off x="3670973" y="2921725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2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2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" name="矩形 52"/>
                  <p:cNvSpPr/>
                  <p:nvPr/>
                </p:nvSpPr>
                <p:spPr>
                  <a:xfrm>
                    <a:off x="3670973" y="3779520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2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2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" name="矩形 53"/>
                  <p:cNvSpPr/>
                  <p:nvPr/>
                </p:nvSpPr>
                <p:spPr>
                  <a:xfrm>
                    <a:off x="3670972" y="4637313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2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2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" name="矩形 54"/>
                  <p:cNvSpPr/>
                  <p:nvPr/>
                </p:nvSpPr>
                <p:spPr>
                  <a:xfrm>
                    <a:off x="5826344" y="2063931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3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3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6" name="矩形 55"/>
                  <p:cNvSpPr/>
                  <p:nvPr/>
                </p:nvSpPr>
                <p:spPr>
                  <a:xfrm>
                    <a:off x="5826344" y="2921725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3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3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7" name="矩形 56"/>
                  <p:cNvSpPr/>
                  <p:nvPr/>
                </p:nvSpPr>
                <p:spPr>
                  <a:xfrm>
                    <a:off x="5826344" y="3779520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3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3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8" name="矩形 57"/>
                  <p:cNvSpPr/>
                  <p:nvPr/>
                </p:nvSpPr>
                <p:spPr>
                  <a:xfrm>
                    <a:off x="5826343" y="4637313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3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3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9" name="矩形 58"/>
                  <p:cNvSpPr/>
                  <p:nvPr/>
                </p:nvSpPr>
                <p:spPr>
                  <a:xfrm>
                    <a:off x="8186367" y="2063931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4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4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0" name="矩形 59"/>
                  <p:cNvSpPr/>
                  <p:nvPr/>
                </p:nvSpPr>
                <p:spPr>
                  <a:xfrm>
                    <a:off x="8186367" y="2921725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4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cap="none" spc="0" baseline="-2500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4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" name="矩形 60"/>
                  <p:cNvSpPr/>
                  <p:nvPr/>
                </p:nvSpPr>
                <p:spPr>
                  <a:xfrm>
                    <a:off x="8186367" y="3779520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4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4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2" name="矩形 61"/>
                  <p:cNvSpPr/>
                  <p:nvPr/>
                </p:nvSpPr>
                <p:spPr>
                  <a:xfrm>
                    <a:off x="8186366" y="4637313"/>
                    <a:ext cx="2725473" cy="349521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4</a:t>
                    </a:r>
                    <a:r>
                      <a:rPr lang="en-US" altLang="zh-CN" sz="14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ES</a:t>
                    </a:r>
                    <a:r>
                      <a:rPr lang="en-US" altLang="zh-CN" sz="1400" b="1" i="1" baseline="-25000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4</a:t>
                    </a:r>
                    <a:endParaRPr lang="zh-CN" altLang="en-US" sz="14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64" name="直接连接符 63"/>
                <p:cNvCxnSpPr/>
                <p:nvPr/>
              </p:nvCxnSpPr>
              <p:spPr>
                <a:xfrm>
                  <a:off x="953588" y="2612571"/>
                  <a:ext cx="0" cy="197312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接连接符 64"/>
                <p:cNvCxnSpPr/>
                <p:nvPr/>
              </p:nvCxnSpPr>
              <p:spPr>
                <a:xfrm>
                  <a:off x="4776651" y="2665578"/>
                  <a:ext cx="0" cy="197312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组合 68"/>
              <p:cNvGrpSpPr/>
              <p:nvPr/>
            </p:nvGrpSpPr>
            <p:grpSpPr>
              <a:xfrm>
                <a:off x="7282856" y="3058087"/>
                <a:ext cx="4070944" cy="2137293"/>
                <a:chOff x="838200" y="2612571"/>
                <a:chExt cx="4070944" cy="2137293"/>
              </a:xfrm>
            </p:grpSpPr>
            <p:grpSp>
              <p:nvGrpSpPr>
                <p:cNvPr id="70" name="组合 69"/>
                <p:cNvGrpSpPr/>
                <p:nvPr/>
              </p:nvGrpSpPr>
              <p:grpSpPr>
                <a:xfrm>
                  <a:off x="838200" y="2612571"/>
                  <a:ext cx="4070944" cy="2137293"/>
                  <a:chOff x="1310949" y="2063931"/>
                  <a:chExt cx="9600891" cy="3166087"/>
                </a:xfrm>
              </p:grpSpPr>
              <p:sp>
                <p:nvSpPr>
                  <p:cNvPr id="73" name="矩形 72"/>
                  <p:cNvSpPr/>
                  <p:nvPr/>
                </p:nvSpPr>
                <p:spPr>
                  <a:xfrm>
                    <a:off x="1310949" y="2063931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dirty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4" name="矩形 73"/>
                  <p:cNvSpPr/>
                  <p:nvPr/>
                </p:nvSpPr>
                <p:spPr>
                  <a:xfrm>
                    <a:off x="1310949" y="2921725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5" name="矩形 74"/>
                  <p:cNvSpPr/>
                  <p:nvPr/>
                </p:nvSpPr>
                <p:spPr>
                  <a:xfrm>
                    <a:off x="1310949" y="3779520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6" name="矩形 75"/>
                  <p:cNvSpPr/>
                  <p:nvPr/>
                </p:nvSpPr>
                <p:spPr>
                  <a:xfrm>
                    <a:off x="1310949" y="4637314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7" name="矩形 76"/>
                  <p:cNvSpPr/>
                  <p:nvPr/>
                </p:nvSpPr>
                <p:spPr>
                  <a:xfrm>
                    <a:off x="3670973" y="2063931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8" name="矩形 77"/>
                  <p:cNvSpPr/>
                  <p:nvPr/>
                </p:nvSpPr>
                <p:spPr>
                  <a:xfrm>
                    <a:off x="3670973" y="2921725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zh-CN" altLang="en-US" sz="2000" b="1" i="1" cap="none" spc="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9" name="矩形 78"/>
                  <p:cNvSpPr/>
                  <p:nvPr/>
                </p:nvSpPr>
                <p:spPr>
                  <a:xfrm>
                    <a:off x="3670973" y="3779520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dirty="0" smtClean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0" name="矩形 79"/>
                  <p:cNvSpPr/>
                  <p:nvPr/>
                </p:nvSpPr>
                <p:spPr>
                  <a:xfrm>
                    <a:off x="3670973" y="4637314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1" name="矩形 80"/>
                  <p:cNvSpPr/>
                  <p:nvPr/>
                </p:nvSpPr>
                <p:spPr>
                  <a:xfrm>
                    <a:off x="5826345" y="2063931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dirty="0">
                        <a:ln w="0"/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" name="矩形 81"/>
                  <p:cNvSpPr/>
                  <p:nvPr/>
                </p:nvSpPr>
                <p:spPr>
                  <a:xfrm>
                    <a:off x="5826345" y="2921725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3" name="矩形 82"/>
                  <p:cNvSpPr/>
                  <p:nvPr/>
                </p:nvSpPr>
                <p:spPr>
                  <a:xfrm>
                    <a:off x="5826345" y="3779520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4" name="矩形 83"/>
                  <p:cNvSpPr/>
                  <p:nvPr/>
                </p:nvSpPr>
                <p:spPr>
                  <a:xfrm>
                    <a:off x="5826342" y="4637314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5" name="矩形 84"/>
                  <p:cNvSpPr/>
                  <p:nvPr/>
                </p:nvSpPr>
                <p:spPr>
                  <a:xfrm>
                    <a:off x="8186366" y="2063931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6" name="矩形 85"/>
                  <p:cNvSpPr/>
                  <p:nvPr/>
                </p:nvSpPr>
                <p:spPr>
                  <a:xfrm>
                    <a:off x="8186366" y="2921725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7" name="矩形 86"/>
                  <p:cNvSpPr/>
                  <p:nvPr/>
                </p:nvSpPr>
                <p:spPr>
                  <a:xfrm>
                    <a:off x="8186366" y="3779520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8" name="矩形 87"/>
                  <p:cNvSpPr/>
                  <p:nvPr/>
                </p:nvSpPr>
                <p:spPr>
                  <a:xfrm>
                    <a:off x="8186366" y="4637314"/>
                    <a:ext cx="2725474" cy="592704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algn="ctr"/>
                    <a:r>
                      <a:rPr lang="en-US" altLang="zh-CN" sz="2000" b="1" i="1" cap="none" spc="0" dirty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zh-CN" altLang="en-US" sz="2000" b="1" i="1" cap="none" spc="0" baseline="-25000" dirty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71" name="直接连接符 70"/>
                <p:cNvCxnSpPr/>
                <p:nvPr/>
              </p:nvCxnSpPr>
              <p:spPr>
                <a:xfrm>
                  <a:off x="953588" y="2721755"/>
                  <a:ext cx="0" cy="197312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/>
                <p:cNvCxnSpPr/>
                <p:nvPr/>
              </p:nvCxnSpPr>
              <p:spPr>
                <a:xfrm>
                  <a:off x="4776651" y="2733818"/>
                  <a:ext cx="0" cy="197312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6" name="直接箭头连接符 65"/>
              <p:cNvCxnSpPr/>
              <p:nvPr/>
            </p:nvCxnSpPr>
            <p:spPr>
              <a:xfrm>
                <a:off x="4994753" y="4570185"/>
                <a:ext cx="2214309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96" name="图片 9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93756" y="2294367"/>
                <a:ext cx="2405514" cy="2386830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7" name="文本框 96"/>
                  <p:cNvSpPr txBox="1"/>
                  <p:nvPr/>
                </p:nvSpPr>
                <p:spPr>
                  <a:xfrm>
                    <a:off x="5535609" y="4661159"/>
                    <a:ext cx="960199" cy="76931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3200" i="0">
                            <a:latin typeface="Cambria Math" panose="02040503050406030204" pitchFamily="18" charset="0"/>
                          </a:rPr>
                          <m:t>x</m:t>
                        </m:r>
                      </m:oMath>
                    </a14:m>
                    <a:r>
                      <a:rPr lang="en-US" altLang="zh-CN" sz="3200" dirty="0" smtClean="0"/>
                      <a:t>=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altLang="zh-CN" sz="3200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3200" i="0" dirty="0">
                                <a:latin typeface="Cambria Math" panose="02040503050406030204" pitchFamily="18" charset="0"/>
                              </a:rPr>
                              <m:t>α</m:t>
                            </m:r>
                            <m:r>
                              <a:rPr lang="en-US" altLang="zh-CN" sz="3200" i="0" dirty="0" smtClean="0">
                                <a:latin typeface="Cambria Math" panose="02040503050406030204" pitchFamily="18" charset="0"/>
                              </a:rPr>
                              <m:t>-</m:t>
                            </m:r>
                            <m:r>
                              <m:rPr>
                                <m:sty m:val="p"/>
                              </m:rPr>
                              <a:rPr lang="en-US" altLang="zh-CN" sz="3200" b="0" i="0" dirty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3200" i="0" dirty="0">
                                <a:latin typeface="Cambria Math" panose="02040503050406030204" pitchFamily="18" charset="0"/>
                              </a:rPr>
                              <m:t>β</m:t>
                            </m:r>
                          </m:den>
                        </m:f>
                      </m:oMath>
                    </a14:m>
                    <a:endParaRPr lang="zh-CN" altLang="en-US" sz="3200" dirty="0"/>
                  </a:p>
                </p:txBody>
              </p:sp>
            </mc:Choice>
            <mc:Fallback>
              <p:sp>
                <p:nvSpPr>
                  <p:cNvPr id="97" name="文本框 9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35609" y="4661159"/>
                    <a:ext cx="960199" cy="76931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5063" t="-794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9" name="矩形 98"/>
            <p:cNvSpPr/>
            <p:nvPr/>
          </p:nvSpPr>
          <p:spPr>
            <a:xfrm>
              <a:off x="7564035" y="2857570"/>
              <a:ext cx="655092" cy="557924"/>
            </a:xfrm>
            <a:prstGeom prst="rect">
              <a:avLst/>
            </a:prstGeom>
            <a:solidFill>
              <a:schemeClr val="accent2">
                <a:alpha val="39000"/>
              </a:scheme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8602097" y="3389528"/>
              <a:ext cx="655092" cy="557924"/>
            </a:xfrm>
            <a:prstGeom prst="rect">
              <a:avLst/>
            </a:prstGeom>
            <a:solidFill>
              <a:schemeClr val="accent2">
                <a:alpha val="39000"/>
              </a:scheme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9468765" y="3979821"/>
              <a:ext cx="655092" cy="557924"/>
            </a:xfrm>
            <a:prstGeom prst="rect">
              <a:avLst/>
            </a:prstGeom>
            <a:solidFill>
              <a:schemeClr val="accent2">
                <a:alpha val="39000"/>
              </a:scheme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/>
            <p:cNvSpPr/>
            <p:nvPr/>
          </p:nvSpPr>
          <p:spPr>
            <a:xfrm>
              <a:off x="10464624" y="4539832"/>
              <a:ext cx="655092" cy="557924"/>
            </a:xfrm>
            <a:prstGeom prst="rect">
              <a:avLst/>
            </a:prstGeom>
            <a:solidFill>
              <a:schemeClr val="accent2">
                <a:alpha val="39000"/>
              </a:scheme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7564035" y="3418743"/>
              <a:ext cx="655092" cy="557924"/>
            </a:xfrm>
            <a:prstGeom prst="rect">
              <a:avLst/>
            </a:prstGeom>
            <a:solidFill>
              <a:srgbClr val="00B05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8602295" y="3951225"/>
              <a:ext cx="655092" cy="557924"/>
            </a:xfrm>
            <a:prstGeom prst="rect">
              <a:avLst/>
            </a:prstGeom>
            <a:solidFill>
              <a:srgbClr val="00B05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/>
            <p:cNvSpPr/>
            <p:nvPr/>
          </p:nvSpPr>
          <p:spPr>
            <a:xfrm>
              <a:off x="8590311" y="2836540"/>
              <a:ext cx="655092" cy="557924"/>
            </a:xfrm>
            <a:prstGeom prst="rect">
              <a:avLst/>
            </a:prstGeom>
            <a:solidFill>
              <a:srgbClr val="00B05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/>
            <p:cNvSpPr/>
            <p:nvPr/>
          </p:nvSpPr>
          <p:spPr>
            <a:xfrm>
              <a:off x="9478640" y="4539832"/>
              <a:ext cx="655092" cy="557924"/>
            </a:xfrm>
            <a:prstGeom prst="rect">
              <a:avLst/>
            </a:prstGeom>
            <a:solidFill>
              <a:srgbClr val="00B05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9461579" y="3412666"/>
              <a:ext cx="655092" cy="557924"/>
            </a:xfrm>
            <a:prstGeom prst="rect">
              <a:avLst/>
            </a:prstGeom>
            <a:solidFill>
              <a:srgbClr val="00B05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10454547" y="3970270"/>
              <a:ext cx="655092" cy="557924"/>
            </a:xfrm>
            <a:prstGeom prst="rect">
              <a:avLst/>
            </a:prstGeom>
            <a:solidFill>
              <a:srgbClr val="00B05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1" name="直接箭头连接符 110"/>
            <p:cNvCxnSpPr/>
            <p:nvPr/>
          </p:nvCxnSpPr>
          <p:spPr>
            <a:xfrm>
              <a:off x="10809414" y="5097756"/>
              <a:ext cx="0" cy="44769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3" name="矩形 112"/>
            <p:cNvSpPr/>
            <p:nvPr/>
          </p:nvSpPr>
          <p:spPr>
            <a:xfrm>
              <a:off x="10229053" y="5633900"/>
              <a:ext cx="1155648" cy="73866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1400" b="1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arbon atoms in the chain</a:t>
              </a:r>
              <a:endParaRPr lang="zh-CN" altLang="en-US" sz="14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5" name="直接箭头连接符 114"/>
            <p:cNvCxnSpPr/>
            <p:nvPr/>
          </p:nvCxnSpPr>
          <p:spPr>
            <a:xfrm>
              <a:off x="9807232" y="5097756"/>
              <a:ext cx="0" cy="447691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6" name="矩形 115"/>
            <p:cNvSpPr/>
            <p:nvPr/>
          </p:nvSpPr>
          <p:spPr>
            <a:xfrm>
              <a:off x="8879305" y="5633900"/>
              <a:ext cx="1473921" cy="52322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1400" b="1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inkage between Carbon atoms</a:t>
              </a:r>
              <a:endParaRPr lang="zh-CN" altLang="en-US" sz="14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2157093" y="5449234"/>
              <a:ext cx="962123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D</a:t>
              </a:r>
              <a:r>
                <a:rPr lang="en-US" altLang="zh-CN" sz="4000" baseline="-25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</a:t>
              </a:r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</a:t>
              </a:r>
              <a:endParaRPr lang="zh-CN" alt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555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标题 1"/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325563"/>
          </a:xfrm>
        </p:spPr>
        <p:txBody>
          <a:bodyPr/>
          <a:lstStyle/>
          <a:p>
            <a:r>
              <a:rPr lang="en-US" altLang="zh-CN" b="1" dirty="0" smtClean="0"/>
              <a:t>Equation that computers use</a:t>
            </a:r>
            <a:endParaRPr lang="zh-CN" altLang="en-US" b="1" dirty="0"/>
          </a:p>
        </p:txBody>
      </p:sp>
      <p:grpSp>
        <p:nvGrpSpPr>
          <p:cNvPr id="108" name="组合 107"/>
          <p:cNvGrpSpPr/>
          <p:nvPr/>
        </p:nvGrpSpPr>
        <p:grpSpPr>
          <a:xfrm>
            <a:off x="1628987" y="4015474"/>
            <a:ext cx="6574559" cy="1558232"/>
            <a:chOff x="1628987" y="4015474"/>
            <a:chExt cx="6574559" cy="1558232"/>
          </a:xfrm>
        </p:grpSpPr>
        <p:sp>
          <p:nvSpPr>
            <p:cNvPr id="50" name="矩形 49"/>
            <p:cNvSpPr/>
            <p:nvPr/>
          </p:nvSpPr>
          <p:spPr>
            <a:xfrm>
              <a:off x="1628987" y="4409870"/>
              <a:ext cx="561372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=</a:t>
              </a:r>
              <a:endParaRPr lang="zh-CN" altLang="en-US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1752287" y="4442134"/>
              <a:ext cx="1155648" cy="64633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3600" b="1" i="1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36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6" name="组合 75"/>
            <p:cNvGrpSpPr/>
            <p:nvPr/>
          </p:nvGrpSpPr>
          <p:grpSpPr>
            <a:xfrm>
              <a:off x="2323805" y="4015474"/>
              <a:ext cx="3070253" cy="1558232"/>
              <a:chOff x="8175015" y="1330782"/>
              <a:chExt cx="3070253" cy="1558232"/>
            </a:xfrm>
          </p:grpSpPr>
          <p:grpSp>
            <p:nvGrpSpPr>
              <p:cNvPr id="53" name="组合 52"/>
              <p:cNvGrpSpPr/>
              <p:nvPr/>
            </p:nvGrpSpPr>
            <p:grpSpPr>
              <a:xfrm>
                <a:off x="8175015" y="1330782"/>
                <a:ext cx="3070253" cy="1558232"/>
                <a:chOff x="3670973" y="2921725"/>
                <a:chExt cx="7240867" cy="2308293"/>
              </a:xfrm>
            </p:grpSpPr>
            <p:sp>
              <p:nvSpPr>
                <p:cNvPr id="61" name="矩形 60"/>
                <p:cNvSpPr/>
                <p:nvPr/>
              </p:nvSpPr>
              <p:spPr>
                <a:xfrm>
                  <a:off x="3670973" y="2921725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000" b="1" i="1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矩形 61"/>
                <p:cNvSpPr/>
                <p:nvPr/>
              </p:nvSpPr>
              <p:spPr>
                <a:xfrm>
                  <a:off x="3670973" y="3779520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矩形 62"/>
                <p:cNvSpPr/>
                <p:nvPr/>
              </p:nvSpPr>
              <p:spPr>
                <a:xfrm>
                  <a:off x="3670973" y="4637314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矩形 64"/>
                <p:cNvSpPr/>
                <p:nvPr/>
              </p:nvSpPr>
              <p:spPr>
                <a:xfrm>
                  <a:off x="5826345" y="2921725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矩形 65"/>
                <p:cNvSpPr/>
                <p:nvPr/>
              </p:nvSpPr>
              <p:spPr>
                <a:xfrm>
                  <a:off x="5826345" y="3779520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矩形 66"/>
                <p:cNvSpPr/>
                <p:nvPr/>
              </p:nvSpPr>
              <p:spPr>
                <a:xfrm>
                  <a:off x="5826342" y="4637314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矩形 68"/>
                <p:cNvSpPr/>
                <p:nvPr/>
              </p:nvSpPr>
              <p:spPr>
                <a:xfrm>
                  <a:off x="8186366" y="2921725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矩形 69"/>
                <p:cNvSpPr/>
                <p:nvPr/>
              </p:nvSpPr>
              <p:spPr>
                <a:xfrm>
                  <a:off x="8186366" y="3779520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矩形 70"/>
                <p:cNvSpPr/>
                <p:nvPr/>
              </p:nvSpPr>
              <p:spPr>
                <a:xfrm>
                  <a:off x="8186366" y="4637314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54" name="直接连接符 53"/>
              <p:cNvCxnSpPr/>
              <p:nvPr/>
            </p:nvCxnSpPr>
            <p:spPr>
              <a:xfrm>
                <a:off x="8489862" y="1408341"/>
                <a:ext cx="0" cy="143775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>
                <a:off x="11112775" y="1408341"/>
                <a:ext cx="0" cy="147585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77" name="矩形 76"/>
            <p:cNvSpPr/>
            <p:nvPr/>
          </p:nvSpPr>
          <p:spPr>
            <a:xfrm>
              <a:off x="5152325" y="4576898"/>
              <a:ext cx="1155648" cy="52322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8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28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组合 78"/>
            <p:cNvGrpSpPr/>
            <p:nvPr/>
          </p:nvGrpSpPr>
          <p:grpSpPr>
            <a:xfrm>
              <a:off x="6047207" y="4323017"/>
              <a:ext cx="2156339" cy="979170"/>
              <a:chOff x="5826342" y="3779520"/>
              <a:chExt cx="5085498" cy="1450498"/>
            </a:xfrm>
          </p:grpSpPr>
          <p:sp>
            <p:nvSpPr>
              <p:cNvPr id="86" name="矩形 85"/>
              <p:cNvSpPr/>
              <p:nvPr/>
            </p:nvSpPr>
            <p:spPr>
              <a:xfrm>
                <a:off x="5826345" y="3779520"/>
                <a:ext cx="2725474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5826342" y="4637314"/>
                <a:ext cx="2725474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矩形 88"/>
              <p:cNvSpPr/>
              <p:nvPr/>
            </p:nvSpPr>
            <p:spPr>
              <a:xfrm>
                <a:off x="8186366" y="3779520"/>
                <a:ext cx="2725474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矩形 89"/>
              <p:cNvSpPr/>
              <p:nvPr/>
            </p:nvSpPr>
            <p:spPr>
              <a:xfrm>
                <a:off x="8186366" y="4637314"/>
                <a:ext cx="2725474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81" name="直接连接符 80"/>
            <p:cNvCxnSpPr/>
            <p:nvPr/>
          </p:nvCxnSpPr>
          <p:spPr>
            <a:xfrm>
              <a:off x="7899603" y="4365934"/>
              <a:ext cx="0" cy="93143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6356553" y="4365934"/>
              <a:ext cx="0" cy="93143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4" name="矩形 93"/>
          <p:cNvSpPr/>
          <p:nvPr/>
        </p:nvSpPr>
        <p:spPr>
          <a:xfrm>
            <a:off x="8879722" y="4440646"/>
            <a:ext cx="131318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|D</a:t>
            </a:r>
            <a:r>
              <a:rPr lang="en-US" altLang="zh-CN" sz="4000" baseline="-25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-1</a:t>
            </a:r>
            <a:r>
              <a:rPr lang="en-US" altLang="zh-CN" sz="4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|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8243821" y="4524153"/>
            <a:ext cx="115564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1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3200" b="1" i="1" cap="none" spc="0" baseline="-250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9766789" y="4550301"/>
            <a:ext cx="115564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i="1" cap="none" spc="0" baseline="-250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10496323" y="4429307"/>
            <a:ext cx="131318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|D</a:t>
            </a:r>
            <a:r>
              <a:rPr lang="en-US" altLang="zh-CN" sz="4000" baseline="-25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-2</a:t>
            </a:r>
            <a:r>
              <a:rPr lang="en-US" altLang="zh-CN" sz="4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|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109" name="组合 108"/>
          <p:cNvGrpSpPr/>
          <p:nvPr/>
        </p:nvGrpSpPr>
        <p:grpSpPr>
          <a:xfrm>
            <a:off x="8092409" y="4446240"/>
            <a:ext cx="3717095" cy="776988"/>
            <a:chOff x="8092409" y="4446240"/>
            <a:chExt cx="3717095" cy="776988"/>
          </a:xfrm>
        </p:grpSpPr>
        <p:sp>
          <p:nvSpPr>
            <p:cNvPr id="93" name="矩形 92"/>
            <p:cNvSpPr/>
            <p:nvPr/>
          </p:nvSpPr>
          <p:spPr>
            <a:xfrm>
              <a:off x="8092409" y="4446240"/>
              <a:ext cx="561372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=</a:t>
              </a:r>
              <a:endParaRPr lang="zh-CN" altLang="en-US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99" name="矩形 98"/>
            <p:cNvSpPr/>
            <p:nvPr/>
          </p:nvSpPr>
          <p:spPr>
            <a:xfrm>
              <a:off x="8687243" y="4453787"/>
              <a:ext cx="3122261" cy="769441"/>
            </a:xfrm>
            <a:prstGeom prst="rect">
              <a:avLst/>
            </a:prstGeom>
            <a:solidFill>
              <a:srgbClr val="FFC00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747393" y="1324580"/>
            <a:ext cx="6929751" cy="2137293"/>
            <a:chOff x="747393" y="1324580"/>
            <a:chExt cx="6929751" cy="2137293"/>
          </a:xfrm>
        </p:grpSpPr>
        <p:sp>
          <p:nvSpPr>
            <p:cNvPr id="4" name="矩形 3"/>
            <p:cNvSpPr/>
            <p:nvPr/>
          </p:nvSpPr>
          <p:spPr>
            <a:xfrm>
              <a:off x="747393" y="2020234"/>
              <a:ext cx="962123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D</a:t>
              </a:r>
              <a:r>
                <a:rPr lang="en-US" altLang="zh-CN" sz="4000" baseline="-25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</a:t>
              </a:r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|</a:t>
              </a:r>
              <a:endParaRPr lang="zh-CN" alt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2170257" y="1324580"/>
              <a:ext cx="4070944" cy="2137293"/>
              <a:chOff x="838200" y="2612571"/>
              <a:chExt cx="4070944" cy="2137293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838200" y="2612571"/>
                <a:ext cx="4070944" cy="2137293"/>
                <a:chOff x="1310949" y="2063931"/>
                <a:chExt cx="9600891" cy="3166087"/>
              </a:xfrm>
            </p:grpSpPr>
            <p:sp>
              <p:nvSpPr>
                <p:cNvPr id="14" name="矩形 13"/>
                <p:cNvSpPr/>
                <p:nvPr/>
              </p:nvSpPr>
              <p:spPr>
                <a:xfrm>
                  <a:off x="1310949" y="2063931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矩形 14"/>
                <p:cNvSpPr/>
                <p:nvPr/>
              </p:nvSpPr>
              <p:spPr>
                <a:xfrm>
                  <a:off x="1310949" y="2921725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矩形 15"/>
                <p:cNvSpPr/>
                <p:nvPr/>
              </p:nvSpPr>
              <p:spPr>
                <a:xfrm>
                  <a:off x="1310949" y="3779520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矩形 16"/>
                <p:cNvSpPr/>
                <p:nvPr/>
              </p:nvSpPr>
              <p:spPr>
                <a:xfrm>
                  <a:off x="1310949" y="4637314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矩形 17"/>
                <p:cNvSpPr/>
                <p:nvPr/>
              </p:nvSpPr>
              <p:spPr>
                <a:xfrm>
                  <a:off x="3670973" y="2063931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矩形 18"/>
                <p:cNvSpPr/>
                <p:nvPr/>
              </p:nvSpPr>
              <p:spPr>
                <a:xfrm>
                  <a:off x="3670973" y="2921725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000" b="1" i="1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矩形 19"/>
                <p:cNvSpPr/>
                <p:nvPr/>
              </p:nvSpPr>
              <p:spPr>
                <a:xfrm>
                  <a:off x="3670973" y="3779520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dirty="0" smtClean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矩形 20"/>
                <p:cNvSpPr/>
                <p:nvPr/>
              </p:nvSpPr>
              <p:spPr>
                <a:xfrm>
                  <a:off x="3670973" y="4637314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矩形 21"/>
                <p:cNvSpPr/>
                <p:nvPr/>
              </p:nvSpPr>
              <p:spPr>
                <a:xfrm>
                  <a:off x="5826345" y="2063931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矩形 22"/>
                <p:cNvSpPr/>
                <p:nvPr/>
              </p:nvSpPr>
              <p:spPr>
                <a:xfrm>
                  <a:off x="5826345" y="2921725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5826345" y="3779520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矩形 24"/>
                <p:cNvSpPr/>
                <p:nvPr/>
              </p:nvSpPr>
              <p:spPr>
                <a:xfrm>
                  <a:off x="5826342" y="4637314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8186366" y="2063931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矩形 26"/>
                <p:cNvSpPr/>
                <p:nvPr/>
              </p:nvSpPr>
              <p:spPr>
                <a:xfrm>
                  <a:off x="8186366" y="2921725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8186366" y="3779520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矩形 28"/>
                <p:cNvSpPr/>
                <p:nvPr/>
              </p:nvSpPr>
              <p:spPr>
                <a:xfrm>
                  <a:off x="8186366" y="4637314"/>
                  <a:ext cx="2725474" cy="592704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algn="ctr"/>
                  <a:r>
                    <a:rPr lang="en-US" altLang="zh-CN" sz="2000" b="1" i="1" cap="none" spc="0" dirty="0" smtClean="0">
                      <a:ln w="0"/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000" b="1" i="1" cap="none" spc="0" baseline="-2500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2" name="直接连接符 11"/>
              <p:cNvCxnSpPr/>
              <p:nvPr/>
            </p:nvCxnSpPr>
            <p:spPr>
              <a:xfrm>
                <a:off x="953588" y="2721755"/>
                <a:ext cx="0" cy="197312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4776651" y="2733818"/>
                <a:ext cx="0" cy="197312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9" name="矩形 48"/>
            <p:cNvSpPr/>
            <p:nvPr/>
          </p:nvSpPr>
          <p:spPr>
            <a:xfrm>
              <a:off x="1628987" y="2028620"/>
              <a:ext cx="561372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=</a:t>
              </a:r>
              <a:endParaRPr lang="zh-CN" altLang="en-US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98" name="矩形 97"/>
            <p:cNvSpPr/>
            <p:nvPr/>
          </p:nvSpPr>
          <p:spPr>
            <a:xfrm>
              <a:off x="820597" y="2028620"/>
              <a:ext cx="808389" cy="769441"/>
            </a:xfrm>
            <a:prstGeom prst="rect">
              <a:avLst/>
            </a:prstGeom>
            <a:solidFill>
              <a:srgbClr val="FFC000">
                <a:alpha val="39000"/>
              </a:srgbClr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6240810" y="2047670"/>
              <a:ext cx="561372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=</a:t>
              </a:r>
              <a:endParaRPr lang="zh-CN" altLang="en-US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04" name="矩形 103"/>
            <p:cNvSpPr/>
            <p:nvPr/>
          </p:nvSpPr>
          <p:spPr>
            <a:xfrm>
              <a:off x="6521496" y="2097162"/>
              <a:ext cx="1155648" cy="64633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36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36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6" name="标题 1"/>
          <p:cNvSpPr txBox="1">
            <a:spLocks/>
          </p:cNvSpPr>
          <p:nvPr/>
        </p:nvSpPr>
        <p:spPr>
          <a:xfrm>
            <a:off x="747393" y="545190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/>
              <a:t>Two things to figure out: (1) 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n</a:t>
            </a:r>
            <a:r>
              <a:rPr lang="en-US" altLang="zh-CN" sz="4000" b="1" dirty="0" smtClean="0"/>
              <a:t> and (2) 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x</a:t>
            </a:r>
            <a:r>
              <a:rPr lang="en-US" altLang="zh-CN" sz="4000" b="1" dirty="0" smtClean="0"/>
              <a:t>. </a:t>
            </a:r>
            <a:endParaRPr lang="zh-CN" alt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40822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ding A: </a:t>
            </a:r>
            <a:r>
              <a:rPr lang="en-US" altLang="zh-CN" b="1" dirty="0"/>
              <a:t>C</a:t>
            </a:r>
            <a:r>
              <a:rPr lang="en-US" altLang="zh-CN" b="1" dirty="0" smtClean="0"/>
              <a:t>ounting the number of carbon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2874" y="1466850"/>
            <a:ext cx="5186214" cy="5186214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1123950" y="1914526"/>
            <a:ext cx="4286250" cy="2219324"/>
            <a:chOff x="1123950" y="1914526"/>
            <a:chExt cx="4286250" cy="2219324"/>
          </a:xfrm>
        </p:grpSpPr>
        <p:sp>
          <p:nvSpPr>
            <p:cNvPr id="6" name="文本框 5"/>
            <p:cNvSpPr txBox="1"/>
            <p:nvPr/>
          </p:nvSpPr>
          <p:spPr>
            <a:xfrm>
              <a:off x="1123950" y="2395538"/>
              <a:ext cx="428625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Draw the chemical structure below:</a:t>
              </a:r>
            </a:p>
            <a:p>
              <a:endParaRPr lang="en-US" altLang="zh-CN" sz="2400" b="1" dirty="0"/>
            </a:p>
            <a:p>
              <a:r>
                <a:rPr lang="en-US" altLang="zh-CN" sz="2400" b="1" dirty="0" smtClean="0">
                  <a:solidFill>
                    <a:srgbClr val="FF0000"/>
                  </a:solidFill>
                </a:rPr>
                <a:t>C</a:t>
              </a:r>
              <a:r>
                <a:rPr lang="en-US" altLang="zh-CN" sz="2400" b="1" dirty="0" smtClean="0"/>
                <a:t>H</a:t>
              </a:r>
              <a:r>
                <a:rPr lang="en-US" altLang="zh-CN" sz="2400" b="1" baseline="-25000" dirty="0" smtClean="0"/>
                <a:t>2</a:t>
              </a:r>
              <a:r>
                <a:rPr lang="en-US" altLang="zh-CN" sz="2400" b="1" dirty="0" smtClean="0"/>
                <a:t>=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C</a:t>
              </a:r>
              <a:r>
                <a:rPr lang="en-US" altLang="zh-CN" sz="2400" b="1" dirty="0" smtClean="0"/>
                <a:t>H-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C</a:t>
              </a:r>
              <a:r>
                <a:rPr lang="en-US" altLang="zh-CN" sz="2400" b="1" dirty="0" smtClean="0"/>
                <a:t>H=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C</a:t>
              </a:r>
              <a:r>
                <a:rPr lang="en-US" altLang="zh-CN" sz="2400" b="1" dirty="0" smtClean="0"/>
                <a:t>H-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C</a:t>
              </a:r>
              <a:r>
                <a:rPr lang="en-US" altLang="zh-CN" sz="2400" b="1" dirty="0" smtClean="0"/>
                <a:t>H=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C</a:t>
              </a:r>
              <a:r>
                <a:rPr lang="en-US" altLang="zh-CN" sz="2400" b="1" dirty="0" smtClean="0"/>
                <a:t>H</a:t>
              </a:r>
              <a:r>
                <a:rPr lang="en-US" altLang="zh-CN" sz="2400" b="1" baseline="-25000" dirty="0" smtClean="0"/>
                <a:t>2</a:t>
              </a:r>
              <a:endParaRPr lang="zh-CN" altLang="en-US" sz="2400" b="1" baseline="-25000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1123950" y="2338388"/>
              <a:ext cx="4114800" cy="179546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1123950" y="1924050"/>
              <a:ext cx="4114800" cy="414338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4648200" y="1914526"/>
              <a:ext cx="571500" cy="414336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乘号 9"/>
            <p:cNvSpPr/>
            <p:nvPr/>
          </p:nvSpPr>
          <p:spPr>
            <a:xfrm>
              <a:off x="4648200" y="1919287"/>
              <a:ext cx="552450" cy="409575"/>
            </a:xfrm>
            <a:prstGeom prst="mathMultiply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矩形 11"/>
          <p:cNvSpPr/>
          <p:nvPr/>
        </p:nvSpPr>
        <p:spPr>
          <a:xfrm>
            <a:off x="231621" y="4838700"/>
            <a:ext cx="6070907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40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  <a:r>
              <a:rPr lang="en-US" altLang="zh-CN" sz="4000" b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</a:t>
            </a:r>
            <a:r>
              <a:rPr lang="en-US" altLang="zh-CN" sz="4000" b="1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arboncount</a:t>
            </a:r>
            <a:r>
              <a:rPr lang="en-US" altLang="zh-CN" sz="4000" b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);</a:t>
            </a:r>
            <a:endParaRPr lang="zh-CN" altLang="en-US" sz="4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4383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ding B: Calculation</a:t>
            </a:r>
            <a:endParaRPr lang="zh-CN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981188" y="5228453"/>
            <a:ext cx="326959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 Solutions of </a:t>
            </a:r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3600" b="1" i="1" cap="none" spc="0" baseline="-250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094310" y="2038888"/>
            <a:ext cx="6015897" cy="3042733"/>
            <a:chOff x="981188" y="1690688"/>
            <a:chExt cx="6015897" cy="3042733"/>
          </a:xfrm>
        </p:grpSpPr>
        <p:grpSp>
          <p:nvGrpSpPr>
            <p:cNvPr id="11" name="组合 10"/>
            <p:cNvGrpSpPr/>
            <p:nvPr/>
          </p:nvGrpSpPr>
          <p:grpSpPr>
            <a:xfrm>
              <a:off x="981188" y="1690688"/>
              <a:ext cx="6015897" cy="2372947"/>
              <a:chOff x="1133588" y="2637203"/>
              <a:chExt cx="6015897" cy="2372947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1133588" y="2637203"/>
                <a:ext cx="4567564" cy="2372947"/>
                <a:chOff x="1133588" y="2637203"/>
                <a:chExt cx="4567564" cy="2372947"/>
              </a:xfrm>
            </p:grpSpPr>
            <p:pic>
              <p:nvPicPr>
                <p:cNvPr id="4" name="图片 3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695869" y="2649936"/>
                  <a:ext cx="1005283" cy="2360214"/>
                </a:xfrm>
                <a:prstGeom prst="rect">
                  <a:avLst/>
                </a:prstGeom>
              </p:spPr>
            </p:pic>
            <p:pic>
              <p:nvPicPr>
                <p:cNvPr id="5" name="图片 4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152638" y="2637203"/>
                  <a:ext cx="3250546" cy="2172733"/>
                </a:xfrm>
                <a:prstGeom prst="rect">
                  <a:avLst/>
                </a:prstGeom>
              </p:spPr>
            </p:pic>
            <p:sp>
              <p:nvSpPr>
                <p:cNvPr id="6" name="左中括号 5"/>
                <p:cNvSpPr/>
                <p:nvPr/>
              </p:nvSpPr>
              <p:spPr>
                <a:xfrm>
                  <a:off x="1133588" y="2726136"/>
                  <a:ext cx="142762" cy="1960164"/>
                </a:xfrm>
                <a:prstGeom prst="leftBracket">
                  <a:avLst/>
                </a:prstGeom>
                <a:ln w="571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" name="右中括号 6"/>
                <p:cNvSpPr/>
                <p:nvPr/>
              </p:nvSpPr>
              <p:spPr>
                <a:xfrm>
                  <a:off x="4304870" y="2726136"/>
                  <a:ext cx="98314" cy="2083800"/>
                </a:xfrm>
                <a:prstGeom prst="rightBracket">
                  <a:avLst/>
                </a:prstGeom>
                <a:ln w="571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5713151" y="3419270"/>
                <a:ext cx="561372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=</a:t>
                </a:r>
                <a:endParaRPr lang="zh-CN" altLang="en-US" sz="4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5993837" y="3468762"/>
                <a:ext cx="1155648" cy="64633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3600" b="1" i="1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36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矩形 12"/>
            <p:cNvSpPr/>
            <p:nvPr/>
          </p:nvSpPr>
          <p:spPr>
            <a:xfrm>
              <a:off x="2257554" y="4025535"/>
              <a:ext cx="716863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D</a:t>
              </a:r>
              <a:r>
                <a:rPr lang="en-US" altLang="zh-CN" sz="4000" baseline="-25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4</a:t>
              </a:r>
              <a:endParaRPr lang="zh-CN" alt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5046110" y="5228452"/>
            <a:ext cx="68934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 groups of Solutions of </a:t>
            </a:r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600" b="1" i="1" baseline="-25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C</a:t>
            </a:r>
            <a:r>
              <a:rPr lang="en-US" altLang="zh-CN" sz="3600" b="1" i="1" baseline="-25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3600" b="1" i="1" cap="none" spc="0" baseline="-250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4448219" y="5576652"/>
            <a:ext cx="903653" cy="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59928"/>
              </p:ext>
            </p:extLst>
          </p:nvPr>
        </p:nvGraphicFramePr>
        <p:xfrm>
          <a:off x="8193462" y="2924205"/>
          <a:ext cx="1581940" cy="49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CS ChemDraw Drawing" r:id="rId5" imgW="1038787" imgH="322630" progId="ChemDraw.Document.6.0">
                  <p:embed/>
                </p:oleObj>
              </mc:Choice>
              <mc:Fallback>
                <p:oleObj name="CS ChemDraw Drawing" r:id="rId5" imgW="1038787" imgH="322630" progId="ChemDraw.Document.6.0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3462" y="2924205"/>
                        <a:ext cx="1581940" cy="49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7219365" y="4496845"/>
            <a:ext cx="3530133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olecules with 4 carbons</a:t>
            </a:r>
            <a:endParaRPr lang="zh-CN" alt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36605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ding B: Calculation of </a:t>
            </a:r>
            <a:r>
              <a:rPr lang="en-US" altLang="zh-CN" b="1" dirty="0" smtClean="0">
                <a:solidFill>
                  <a:srgbClr val="FF0000"/>
                </a:solidFill>
              </a:rPr>
              <a:t>x</a:t>
            </a:r>
            <a:r>
              <a:rPr lang="en-US" altLang="zh-CN" b="1" dirty="0" smtClean="0"/>
              <a:t> and </a:t>
            </a:r>
            <a:r>
              <a:rPr lang="en-US" altLang="zh-CN" b="1" dirty="0" smtClean="0">
                <a:solidFill>
                  <a:srgbClr val="FF0000"/>
                </a:solidFill>
              </a:rPr>
              <a:t>c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81188" y="5228453"/>
            <a:ext cx="326959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600" b="1" i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olutions of </a:t>
            </a:r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3600" b="1" i="1" cap="none" spc="0" baseline="-250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360127" y="2038888"/>
            <a:ext cx="5750080" cy="3042733"/>
            <a:chOff x="1247005" y="1690688"/>
            <a:chExt cx="5750080" cy="3042733"/>
          </a:xfrm>
        </p:grpSpPr>
        <p:grpSp>
          <p:nvGrpSpPr>
            <p:cNvPr id="11" name="组合 10"/>
            <p:cNvGrpSpPr/>
            <p:nvPr/>
          </p:nvGrpSpPr>
          <p:grpSpPr>
            <a:xfrm>
              <a:off x="1247005" y="1690688"/>
              <a:ext cx="5750080" cy="2334847"/>
              <a:chOff x="1399405" y="2637203"/>
              <a:chExt cx="5750080" cy="2334847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1399405" y="2637203"/>
                <a:ext cx="4259216" cy="2334847"/>
                <a:chOff x="1399405" y="2637203"/>
                <a:chExt cx="4259216" cy="2334847"/>
              </a:xfrm>
            </p:grpSpPr>
            <p:pic>
              <p:nvPicPr>
                <p:cNvPr id="4" name="图片 3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653338" y="2637203"/>
                  <a:ext cx="1005283" cy="2334847"/>
                </a:xfrm>
                <a:prstGeom prst="rect">
                  <a:avLst/>
                </a:prstGeom>
              </p:spPr>
            </p:pic>
            <p:sp>
              <p:nvSpPr>
                <p:cNvPr id="6" name="左中括号 5"/>
                <p:cNvSpPr/>
                <p:nvPr/>
              </p:nvSpPr>
              <p:spPr>
                <a:xfrm>
                  <a:off x="1399405" y="2758035"/>
                  <a:ext cx="142762" cy="1960164"/>
                </a:xfrm>
                <a:prstGeom prst="leftBracket">
                  <a:avLst/>
                </a:prstGeom>
                <a:ln w="571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" name="右中括号 6"/>
                <p:cNvSpPr/>
                <p:nvPr/>
              </p:nvSpPr>
              <p:spPr>
                <a:xfrm>
                  <a:off x="4304870" y="2726136"/>
                  <a:ext cx="98314" cy="2083800"/>
                </a:xfrm>
                <a:prstGeom prst="rightBracket">
                  <a:avLst/>
                </a:prstGeom>
                <a:ln w="571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5713151" y="3419270"/>
                <a:ext cx="561372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0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=</a:t>
                </a:r>
                <a:endParaRPr lang="zh-CN" altLang="en-US" sz="44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5993837" y="3468762"/>
                <a:ext cx="1155648" cy="64633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3600" b="1" i="1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36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矩形 12"/>
            <p:cNvSpPr/>
            <p:nvPr/>
          </p:nvSpPr>
          <p:spPr>
            <a:xfrm>
              <a:off x="2253547" y="4025535"/>
              <a:ext cx="724878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40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D</a:t>
              </a:r>
              <a:r>
                <a:rPr lang="en-US" altLang="zh-CN" sz="4000" baseline="-250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</a:t>
              </a:r>
              <a:endParaRPr lang="zh-CN" alt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5046110" y="5228452"/>
            <a:ext cx="68934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600" b="1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groups of Solutions of </a:t>
            </a:r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600" b="1" i="1" baseline="-25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b="1" i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C</a:t>
            </a:r>
            <a:r>
              <a:rPr lang="en-US" altLang="zh-CN" sz="3600" b="1" i="1" baseline="-25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3600" b="1" i="1" cap="none" spc="0" baseline="-250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4448219" y="5576652"/>
            <a:ext cx="903653" cy="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7138988" y="3011455"/>
            <a:ext cx="4116917" cy="2017184"/>
            <a:chOff x="7138988" y="2820955"/>
            <a:chExt cx="4116917" cy="2017184"/>
          </a:xfrm>
        </p:grpSpPr>
        <p:sp>
          <p:nvSpPr>
            <p:cNvPr id="18" name="矩形 17"/>
            <p:cNvSpPr/>
            <p:nvPr/>
          </p:nvSpPr>
          <p:spPr>
            <a:xfrm>
              <a:off x="7527518" y="4007142"/>
              <a:ext cx="3579826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olecules with </a:t>
              </a:r>
              <a:r>
                <a:rPr lang="en-US" altLang="zh-CN" sz="2400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</a:t>
              </a:r>
              <a:r>
                <a:rPr lang="en-US" altLang="zh-CN" sz="24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altLang="zh-CN" sz="2400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carbons</a:t>
              </a:r>
            </a:p>
            <a:p>
              <a:pPr algn="ctr"/>
              <a:r>
                <a:rPr lang="en-US" altLang="zh-CN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(</a:t>
              </a:r>
              <a:r>
                <a:rPr lang="en-US" altLang="zh-CN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</a:t>
              </a:r>
              <a:r>
                <a:rPr lang="en-US" altLang="zh-CN" sz="2400" b="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obel prize in chemistry)</a:t>
              </a:r>
              <a:endParaRPr lang="zh-CN" altLang="en-US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4962337"/>
                </p:ext>
              </p:extLst>
            </p:nvPr>
          </p:nvGraphicFramePr>
          <p:xfrm>
            <a:off x="7138988" y="2820955"/>
            <a:ext cx="4116917" cy="958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CS ChemDraw Drawing" r:id="rId4" imgW="3018671" imgH="703612" progId="ChemDraw.Document.6.0">
                    <p:embed/>
                  </p:oleObj>
                </mc:Choice>
                <mc:Fallback>
                  <p:oleObj name="CS ChemDraw Drawing" r:id="rId4" imgW="3018671" imgH="70361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38988" y="2820955"/>
                          <a:ext cx="4116917" cy="9588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/>
          <p:cNvGrpSpPr/>
          <p:nvPr/>
        </p:nvGrpSpPr>
        <p:grpSpPr>
          <a:xfrm>
            <a:off x="1399610" y="2041454"/>
            <a:ext cx="2807217" cy="2180604"/>
            <a:chOff x="1165690" y="2178785"/>
            <a:chExt cx="2313998" cy="1968842"/>
          </a:xfrm>
        </p:grpSpPr>
        <p:grpSp>
          <p:nvGrpSpPr>
            <p:cNvPr id="21" name="组合 20"/>
            <p:cNvGrpSpPr/>
            <p:nvPr/>
          </p:nvGrpSpPr>
          <p:grpSpPr>
            <a:xfrm>
              <a:off x="1165690" y="2222471"/>
              <a:ext cx="2269805" cy="1767632"/>
              <a:chOff x="1310942" y="2063931"/>
              <a:chExt cx="15442908" cy="4195096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1310949" y="2063931"/>
                <a:ext cx="2725474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1310949" y="2921725"/>
                <a:ext cx="2725474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310942" y="5666323"/>
                <a:ext cx="2725472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3670973" y="2063931"/>
                <a:ext cx="2725474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670973" y="2921725"/>
                <a:ext cx="2725474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000" b="1" i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3550410" y="5666323"/>
                <a:ext cx="2725472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1697809" y="2063931"/>
                <a:ext cx="2725472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6043368" y="3662503"/>
                <a:ext cx="2725472" cy="9495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14028378" y="2063931"/>
                <a:ext cx="2725472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4028378" y="2946143"/>
                <a:ext cx="2725472" cy="59270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cap="none" spc="0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8765112" y="4637313"/>
                <a:ext cx="2725472" cy="9495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altLang="zh-CN" sz="2000" b="1" i="1" dirty="0" smtClean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endParaRPr lang="zh-CN" altLang="en-US" sz="2000" b="1" i="1" cap="none" spc="0" baseline="-250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0" name="矩形 39"/>
            <p:cNvSpPr/>
            <p:nvPr/>
          </p:nvSpPr>
          <p:spPr>
            <a:xfrm>
              <a:off x="1524565" y="2887623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2259545" y="2887623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1238815" y="2887623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262816" y="3733310"/>
              <a:ext cx="400591" cy="24974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2692949" y="3747517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1226816" y="3280856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538705" y="3284401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1878947" y="3295033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850588" y="3638820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1817821" y="2587450"/>
              <a:ext cx="400591" cy="24974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855924" y="2236653"/>
              <a:ext cx="400591" cy="24974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2241820" y="2178785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2245361" y="2511944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2687571" y="2587106"/>
              <a:ext cx="400591" cy="24974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2706958" y="3342365"/>
              <a:ext cx="400591" cy="24974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000" b="1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3079097" y="3746400"/>
              <a:ext cx="400591" cy="24974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000" b="1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2699026" y="2891163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3047370" y="3368290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3053448" y="2894707"/>
              <a:ext cx="40059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000" b="1" i="1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矩形 59"/>
          <p:cNvSpPr/>
          <p:nvPr/>
        </p:nvSpPr>
        <p:spPr>
          <a:xfrm>
            <a:off x="4841362" y="3218040"/>
            <a:ext cx="485975" cy="443144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000" b="1" i="1" cap="none" spc="0" baseline="-250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4834274" y="3678025"/>
            <a:ext cx="50366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altLang="zh-CN" sz="2400" b="1" i="1" dirty="0">
                <a:ln w="0"/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i="1" baseline="-25000" dirty="0">
                <a:ln w="0"/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400" b="1" i="1" baseline="-25000" dirty="0">
              <a:ln w="0"/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4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</TotalTime>
  <Words>483</Words>
  <Application>Microsoft Office PowerPoint</Application>
  <PresentationFormat>宽屏</PresentationFormat>
  <Paragraphs>218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等线</vt:lpstr>
      <vt:lpstr>等线 Light</vt:lpstr>
      <vt:lpstr>Arial</vt:lpstr>
      <vt:lpstr>Cambria Math</vt:lpstr>
      <vt:lpstr>Times New Roman</vt:lpstr>
      <vt:lpstr>Wingdings</vt:lpstr>
      <vt:lpstr>Office 主题​​</vt:lpstr>
      <vt:lpstr>CS ChemDraw Drawing</vt:lpstr>
      <vt:lpstr>C Program:   Rapid Calculation of Molecular Orbitals</vt:lpstr>
      <vt:lpstr>PowerPoint 演示文稿</vt:lpstr>
      <vt:lpstr>C programs: to get rid of annoying tasks</vt:lpstr>
      <vt:lpstr>Basic logic</vt:lpstr>
      <vt:lpstr>1. Transformation of Chemical Structures</vt:lpstr>
      <vt:lpstr>Equation that computers use</vt:lpstr>
      <vt:lpstr>Coding A: Counting the number of carbon</vt:lpstr>
      <vt:lpstr>Coding B: Calculation</vt:lpstr>
      <vt:lpstr>Coding B: Calculation of x and c</vt:lpstr>
      <vt:lpstr>Coding B1: Calculation of x</vt:lpstr>
      <vt:lpstr>Coding B1: Calculation of x</vt:lpstr>
      <vt:lpstr>Coding B2: Calculation of c</vt:lpstr>
      <vt:lpstr>Constants we have got</vt:lpstr>
      <vt:lpstr>Summary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 program for theoretical calculation of molecular orbitals</dc:title>
  <dc:creator>徐恒</dc:creator>
  <cp:lastModifiedBy>徐恒</cp:lastModifiedBy>
  <cp:revision>27</cp:revision>
  <dcterms:created xsi:type="dcterms:W3CDTF">2017-06-12T09:19:30Z</dcterms:created>
  <dcterms:modified xsi:type="dcterms:W3CDTF">2017-06-12T14:52:02Z</dcterms:modified>
</cp:coreProperties>
</file>